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"/>
  </p:notesMasterIdLst>
  <p:handoutMasterIdLst>
    <p:handoutMasterId r:id="rId5"/>
  </p:handoutMasterIdLst>
  <p:sldIdLst>
    <p:sldId id="256" r:id="rId2"/>
    <p:sldId id="257" r:id="rId3"/>
  </p:sldIdLst>
  <p:sldSz cx="9144000" cy="6858000" type="letter"/>
  <p:notesSz cx="9144000" cy="6858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14" autoAdjust="0"/>
    <p:restoredTop sz="93701" autoAdjust="0"/>
  </p:normalViewPr>
  <p:slideViewPr>
    <p:cSldViewPr snapToGrid="0">
      <p:cViewPr varScale="1">
        <p:scale>
          <a:sx n="64" d="100"/>
          <a:sy n="64" d="100"/>
        </p:scale>
        <p:origin x="1324" y="4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122" d="100"/>
          <a:sy n="122" d="100"/>
        </p:scale>
        <p:origin x="2515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handoutMaster" Target="handoutMasters/handoutMaster1.xml"/><Relationship Id="rId4" Type="http://schemas.openxmlformats.org/officeDocument/2006/relationships/notesMaster" Target="notesMasters/notesMaster1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FB3F3D5-14E0-4A53-B0AD-34CDF36E9F2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763573A-F520-4238-8232-49E061F31A81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FD3F29-0886-4938-B421-98CBA73226EE}" type="datetimeFigureOut">
              <a:rPr lang="en-US" smtClean="0"/>
              <a:t>9/22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16B4049-44CC-42D8-B919-69F6A9765EB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5D0B265-A0D7-413F-BB46-42952B5BC55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A4B3E0-1670-48DC-A7D3-BCCC7CB810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261977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6D79EA-8E46-4029-B6AE-051970A8DEE4}" type="datetimeFigureOut">
              <a:rPr lang="en-US" smtClean="0"/>
              <a:t>9/2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028950" y="857250"/>
            <a:ext cx="30861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7081E1-0DBE-4166-ABE6-ED38A45C25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575731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alois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furstner</a:t>
            </a:r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A7081E1-0DBE-4166-ABE6-ED38A45C251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94457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840789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arlahgroup.com/synthesis-of-the-week" TargetMode="External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hyperlink" Target="https://www.sarlahgroup.com/" TargetMode="Externa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hlinkClick r:id="rId3"/>
            <a:extLst>
              <a:ext uri="{FF2B5EF4-FFF2-40B4-BE49-F238E27FC236}">
                <a16:creationId xmlns:a16="http://schemas.microsoft.com/office/drawing/2014/main" id="{6A95D360-EC15-4AF7-89C9-0F3CB490EB3E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5088" y="148330"/>
            <a:ext cx="1394452" cy="373430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4570AE2D-DA02-4C68-B103-13CAD629554D}"/>
              </a:ext>
            </a:extLst>
          </p:cNvPr>
          <p:cNvGrpSpPr/>
          <p:nvPr userDrawn="1"/>
        </p:nvGrpSpPr>
        <p:grpSpPr>
          <a:xfrm>
            <a:off x="32307" y="482252"/>
            <a:ext cx="9067852" cy="0"/>
            <a:chOff x="32307" y="482252"/>
            <a:chExt cx="9067852" cy="0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394FB455-9279-477E-A4BF-F742922B86A1}"/>
                </a:ext>
              </a:extLst>
            </p:cNvPr>
            <p:cNvCxnSpPr>
              <a:cxnSpLocks/>
            </p:cNvCxnSpPr>
            <p:nvPr/>
          </p:nvCxnSpPr>
          <p:spPr>
            <a:xfrm>
              <a:off x="1051560" y="482252"/>
              <a:ext cx="8048599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631727EF-5029-4486-AC0A-D90C3F2F2DFE}"/>
                </a:ext>
              </a:extLst>
            </p:cNvPr>
            <p:cNvCxnSpPr>
              <a:cxnSpLocks/>
            </p:cNvCxnSpPr>
            <p:nvPr/>
          </p:nvCxnSpPr>
          <p:spPr>
            <a:xfrm>
              <a:off x="32307" y="482252"/>
              <a:ext cx="414733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736336DD-1D7E-4020-B98D-739AB2CCDC5D}"/>
              </a:ext>
            </a:extLst>
          </p:cNvPr>
          <p:cNvCxnSpPr>
            <a:cxnSpLocks/>
          </p:cNvCxnSpPr>
          <p:nvPr userDrawn="1"/>
        </p:nvCxnSpPr>
        <p:spPr>
          <a:xfrm>
            <a:off x="32307" y="6570418"/>
            <a:ext cx="90678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hlinkClick r:id="rId5"/>
            <a:extLst>
              <a:ext uri="{FF2B5EF4-FFF2-40B4-BE49-F238E27FC236}">
                <a16:creationId xmlns:a16="http://schemas.microsoft.com/office/drawing/2014/main" id="{D939A3CC-4029-4C61-8343-215CFE1F496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32" r="17615"/>
          <a:stretch/>
        </p:blipFill>
        <p:spPr>
          <a:xfrm>
            <a:off x="8219971" y="27125"/>
            <a:ext cx="911503" cy="443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00143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emf"/><Relationship Id="rId12" Type="http://schemas.openxmlformats.org/officeDocument/2006/relationships/hyperlink" Target="https://doi.org/10.1016/j.tet.2011.09.079" TargetMode="Externa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5.emf"/><Relationship Id="rId5" Type="http://schemas.openxmlformats.org/officeDocument/2006/relationships/hyperlink" Target="doi.org/10.1002/anie.201809703" TargetMode="External"/><Relationship Id="rId10" Type="http://schemas.openxmlformats.org/officeDocument/2006/relationships/oleObject" Target="../embeddings/oleObject3.bin"/><Relationship Id="rId4" Type="http://schemas.openxmlformats.org/officeDocument/2006/relationships/hyperlink" Target="https://doi.org/10.1002/anie.201103270" TargetMode="External"/><Relationship Id="rId9" Type="http://schemas.openxmlformats.org/officeDocument/2006/relationships/image" Target="../media/image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02/anie.201103270" TargetMode="Externa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4" Type="http://schemas.openxmlformats.org/officeDocument/2006/relationships/hyperlink" Target="doi.org/10.1002/anie.201809703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C28F4E-69A0-46BF-98FC-58A0EC633F8B}"/>
              </a:ext>
            </a:extLst>
          </p:cNvPr>
          <p:cNvSpPr txBox="1">
            <a:spLocks/>
          </p:cNvSpPr>
          <p:nvPr/>
        </p:nvSpPr>
        <p:spPr>
          <a:xfrm>
            <a:off x="90031" y="6588952"/>
            <a:ext cx="990624" cy="26904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/>
              <a:t>09/23/2023</a:t>
            </a:r>
            <a:endParaRPr lang="en-US" sz="1200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26821B-0D94-4642-BBE5-71917ECD2120}"/>
              </a:ext>
            </a:extLst>
          </p:cNvPr>
          <p:cNvSpPr txBox="1">
            <a:spLocks/>
          </p:cNvSpPr>
          <p:nvPr/>
        </p:nvSpPr>
        <p:spPr>
          <a:xfrm>
            <a:off x="3028950" y="6588952"/>
            <a:ext cx="3086100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Cheng Yang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602FCE-8352-4AF7-91BB-69EB766A3046}"/>
              </a:ext>
            </a:extLst>
          </p:cNvPr>
          <p:cNvSpPr txBox="1">
            <a:spLocks/>
          </p:cNvSpPr>
          <p:nvPr/>
        </p:nvSpPr>
        <p:spPr>
          <a:xfrm>
            <a:off x="8803465" y="6588952"/>
            <a:ext cx="296694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AA67A10-58D6-4763-AACD-EA60A257528B}" type="slidenum">
              <a:rPr lang="en-US" sz="1200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1</a:t>
            </a:fld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1BFE7F6D-0A9D-4FAD-9D7B-0FD24E4966AC}"/>
              </a:ext>
            </a:extLst>
          </p:cNvPr>
          <p:cNvSpPr/>
          <p:nvPr/>
        </p:nvSpPr>
        <p:spPr>
          <a:xfrm>
            <a:off x="0" y="6373508"/>
            <a:ext cx="5209786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auner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D</a:t>
            </a:r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zh-CN" sz="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gew</a:t>
            </a:r>
            <a:r>
              <a:rPr lang="en-US" altLang="zh-CN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Chem. Int. Ed</a:t>
            </a:r>
            <a:r>
              <a:rPr lang="en-US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8</a:t>
            </a:r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57</a:t>
            </a:r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15587. </a:t>
            </a:r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https://</a:t>
            </a:r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  <a:hlinkClick r:id="rId5" action="ppaction://hlinkfile"/>
              </a:rPr>
              <a:t>doi.org/10.1002/anie.201809703</a:t>
            </a:r>
            <a:endParaRPr lang="en-US" sz="8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0" y="1618981"/>
            <a:ext cx="9144000" cy="9236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1608130" y="49624"/>
            <a:ext cx="62335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spergillin PZ</a:t>
            </a:r>
            <a:endParaRPr lang="zh-CN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3" name="直接连接符 22"/>
          <p:cNvCxnSpPr/>
          <p:nvPr/>
        </p:nvCxnSpPr>
        <p:spPr>
          <a:xfrm>
            <a:off x="0" y="3397150"/>
            <a:ext cx="9144000" cy="9236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1850887" y="643634"/>
            <a:ext cx="45535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Isolated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from a sample of the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soil fungus </a:t>
            </a:r>
            <a:r>
              <a:rPr lang="en-US" altLang="zh-CN" sz="1200" i="1" dirty="0">
                <a:latin typeface="Arial" panose="020B0604020202020204" pitchFamily="34" charset="0"/>
                <a:cs typeface="Arial" panose="020B0604020202020204" pitchFamily="34" charset="0"/>
              </a:rPr>
              <a:t>Aspergillus </a:t>
            </a:r>
            <a:r>
              <a:rPr lang="en-US" altLang="zh-CN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awamori</a:t>
            </a:r>
            <a:r>
              <a:rPr lang="en-US" altLang="zh-CN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 sz="12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altLang="zh-CN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Ten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contiguous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ereocenters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including one </a:t>
            </a:r>
            <a:r>
              <a:rPr lang="en-US" altLang="zh-CN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rternary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carbon and </a:t>
            </a:r>
            <a:r>
              <a:rPr lang="en-US" altLang="zh-CN" sz="1200" dirty="0" err="1">
                <a:latin typeface="Arial" panose="020B0604020202020204" pitchFamily="34" charset="0"/>
                <a:cs typeface="Arial" panose="020B0604020202020204" pitchFamily="34" charset="0"/>
              </a:rPr>
              <a:t>oxabicyclo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[3.2.1]octane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subunit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474769"/>
              </p:ext>
            </p:extLst>
          </p:nvPr>
        </p:nvGraphicFramePr>
        <p:xfrm>
          <a:off x="142944" y="599592"/>
          <a:ext cx="16208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" name="CS ChemDraw Drawing" r:id="rId6" imgW="1621578" imgH="987136" progId="ChemDraw.Document.6.0">
                  <p:embed/>
                </p:oleObj>
              </mc:Choice>
              <mc:Fallback>
                <p:oleObj name="CS ChemDraw Drawing" r:id="rId6" imgW="1621578" imgH="9871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2944" y="599592"/>
                        <a:ext cx="1620837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853282"/>
              </p:ext>
            </p:extLst>
          </p:nvPr>
        </p:nvGraphicFramePr>
        <p:xfrm>
          <a:off x="162753" y="1913904"/>
          <a:ext cx="8858250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" name="CS ChemDraw Drawing" r:id="rId8" imgW="8858549" imgH="1398616" progId="ChemDraw.Document.6.0">
                  <p:embed/>
                </p:oleObj>
              </mc:Choice>
              <mc:Fallback>
                <p:oleObj name="CS ChemDraw Drawing" r:id="rId8" imgW="8858549" imgH="13986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2753" y="1913904"/>
                        <a:ext cx="8858250" cy="1398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/>
        </p:nvSpPr>
        <p:spPr>
          <a:xfrm>
            <a:off x="0" y="1640014"/>
            <a:ext cx="30612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irst Total Synthesis (Overman, 2011)</a:t>
            </a:r>
            <a:endParaRPr lang="zh-CN" alt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0" y="3412492"/>
            <a:ext cx="39557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iomimetic Retrosynthesis (</a:t>
            </a:r>
            <a:r>
              <a:rPr lang="en-US" altLang="zh-CN" sz="1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auner</a:t>
            </a:r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2018)</a:t>
            </a:r>
            <a:endParaRPr lang="zh-CN" alt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386291"/>
              </p:ext>
            </p:extLst>
          </p:nvPr>
        </p:nvGraphicFramePr>
        <p:xfrm>
          <a:off x="191397" y="3644417"/>
          <a:ext cx="8783638" cy="267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" name="CS ChemDraw Drawing" r:id="rId10" imgW="8784066" imgH="2670048" progId="ChemDraw.Document.6.0">
                  <p:embed/>
                </p:oleObj>
              </mc:Choice>
              <mc:Fallback>
                <p:oleObj name="CS ChemDraw Drawing" r:id="rId10" imgW="8784066" imgH="26700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1397" y="3644417"/>
                        <a:ext cx="8783638" cy="267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0" y="3180522"/>
            <a:ext cx="446267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Overman, L. E. </a:t>
            </a:r>
            <a:r>
              <a:rPr lang="en-US" altLang="zh-CN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Tetrahedron. </a:t>
            </a:r>
            <a:r>
              <a:rPr lang="en-US" altLang="zh-CN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1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67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9837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  <a:hlinkClick r:id="rId12"/>
              </a:rPr>
              <a:t>. https://doi.org/10.1016/j.tet.2011.09.079</a:t>
            </a:r>
            <a:endParaRPr lang="zh-CN" altLang="en-U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3143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26821B-0D94-4642-BBE5-71917ECD2120}"/>
              </a:ext>
            </a:extLst>
          </p:cNvPr>
          <p:cNvSpPr txBox="1">
            <a:spLocks/>
          </p:cNvSpPr>
          <p:nvPr/>
        </p:nvSpPr>
        <p:spPr>
          <a:xfrm>
            <a:off x="3028950" y="6588952"/>
            <a:ext cx="3086100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Cheng Yang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602FCE-8352-4AF7-91BB-69EB766A3046}"/>
              </a:ext>
            </a:extLst>
          </p:cNvPr>
          <p:cNvSpPr txBox="1">
            <a:spLocks/>
          </p:cNvSpPr>
          <p:nvPr/>
        </p:nvSpPr>
        <p:spPr>
          <a:xfrm>
            <a:off x="8803465" y="6588952"/>
            <a:ext cx="296694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AA67A10-58D6-4763-AACD-EA60A257528B}" type="slidenum">
              <a:rPr lang="en-US" sz="1200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2</a:t>
            </a:fld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E8C28F4E-69A0-46BF-98FC-58A0EC633F8B}"/>
              </a:ext>
            </a:extLst>
          </p:cNvPr>
          <p:cNvSpPr txBox="1">
            <a:spLocks/>
          </p:cNvSpPr>
          <p:nvPr/>
        </p:nvSpPr>
        <p:spPr>
          <a:xfrm>
            <a:off x="90031" y="6588952"/>
            <a:ext cx="990624" cy="26904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/>
              <a:t>09/23/2023</a:t>
            </a:r>
            <a:endParaRPr lang="en-US" sz="1200" dirty="0"/>
          </a:p>
        </p:txBody>
      </p:sp>
      <p:sp>
        <p:nvSpPr>
          <p:cNvPr id="10" name="文本框 9"/>
          <p:cNvSpPr txBox="1"/>
          <p:nvPr/>
        </p:nvSpPr>
        <p:spPr>
          <a:xfrm>
            <a:off x="0" y="506953"/>
            <a:ext cx="19789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orward </a:t>
            </a:r>
            <a:r>
              <a:rPr lang="en-US" altLang="zh-CN" sz="1200" b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ynthesis</a:t>
            </a:r>
            <a:endParaRPr lang="zh-CN" alt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ctangle 28">
            <a:extLst>
              <a:ext uri="{FF2B5EF4-FFF2-40B4-BE49-F238E27FC236}">
                <a16:creationId xmlns:a16="http://schemas.microsoft.com/office/drawing/2014/main" id="{1BFE7F6D-0A9D-4FAD-9D7B-0FD24E4966AC}"/>
              </a:ext>
            </a:extLst>
          </p:cNvPr>
          <p:cNvSpPr/>
          <p:nvPr/>
        </p:nvSpPr>
        <p:spPr>
          <a:xfrm>
            <a:off x="0" y="6373508"/>
            <a:ext cx="5209786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auner</a:t>
            </a:r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D. </a:t>
            </a:r>
            <a:r>
              <a:rPr lang="en-US" altLang="zh-CN" sz="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gew</a:t>
            </a:r>
            <a:r>
              <a:rPr lang="en-US" altLang="zh-CN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Chem. Int. Ed</a:t>
            </a:r>
            <a:r>
              <a:rPr lang="en-US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8</a:t>
            </a:r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57</a:t>
            </a:r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, 15587</a:t>
            </a:r>
            <a:r>
              <a:rPr lang="en-US" altLang="zh-CN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https://</a:t>
            </a:r>
            <a:r>
              <a:rPr lang="en-US" altLang="zh-CN" sz="800" dirty="0">
                <a:latin typeface="Arial" panose="020B0604020202020204" pitchFamily="34" charset="0"/>
                <a:cs typeface="Arial" panose="020B0604020202020204" pitchFamily="34" charset="0"/>
                <a:hlinkClick r:id="rId4" action="ppaction://hlinkfile"/>
              </a:rPr>
              <a:t>doi.org/10.1002/anie.201809703</a:t>
            </a:r>
            <a:endParaRPr lang="en-US" sz="8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437101"/>
              </p:ext>
            </p:extLst>
          </p:nvPr>
        </p:nvGraphicFramePr>
        <p:xfrm>
          <a:off x="86071" y="825293"/>
          <a:ext cx="8913812" cy="542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CS ChemDraw Drawing" r:id="rId5" imgW="8913475" imgH="5425301" progId="ChemDraw.Document.6.0">
                  <p:embed/>
                </p:oleObj>
              </mc:Choice>
              <mc:Fallback>
                <p:oleObj name="CS ChemDraw Drawing" r:id="rId5" imgW="8913475" imgH="54253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071" y="825293"/>
                        <a:ext cx="8913812" cy="542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608130" y="49624"/>
            <a:ext cx="62335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spergillin PZ</a:t>
            </a:r>
            <a:endParaRPr lang="zh-CN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9734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864</TotalTime>
  <Words>111</Words>
  <Application>Microsoft Office PowerPoint</Application>
  <PresentationFormat>信纸(8.5x11 英寸)</PresentationFormat>
  <Paragraphs>19</Paragraphs>
  <Slides>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7" baseType="lpstr">
      <vt:lpstr>等线</vt:lpstr>
      <vt:lpstr>Arial</vt:lpstr>
      <vt:lpstr>Calibri</vt:lpstr>
      <vt:lpstr>Office Theme</vt:lpstr>
      <vt:lpstr>CS ChemDraw Drawing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 Sarlah</dc:creator>
  <cp:lastModifiedBy>Windows 用户</cp:lastModifiedBy>
  <cp:revision>56</cp:revision>
  <dcterms:created xsi:type="dcterms:W3CDTF">2020-04-26T00:19:14Z</dcterms:created>
  <dcterms:modified xsi:type="dcterms:W3CDTF">2023-09-23T01:10:44Z</dcterms:modified>
</cp:coreProperties>
</file>